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notesMasterIdLst>
    <p:notesMasterId r:id="rId23"/>
  </p:notesMasterIdLst>
  <p:sldIdLst>
    <p:sldId id="354" r:id="rId2"/>
    <p:sldId id="344" r:id="rId3"/>
    <p:sldId id="358" r:id="rId4"/>
    <p:sldId id="365" r:id="rId5"/>
    <p:sldId id="366" r:id="rId6"/>
    <p:sldId id="367" r:id="rId7"/>
    <p:sldId id="359" r:id="rId8"/>
    <p:sldId id="360" r:id="rId9"/>
    <p:sldId id="363" r:id="rId10"/>
    <p:sldId id="377" r:id="rId11"/>
    <p:sldId id="378" r:id="rId12"/>
    <p:sldId id="361" r:id="rId13"/>
    <p:sldId id="362" r:id="rId14"/>
    <p:sldId id="368" r:id="rId15"/>
    <p:sldId id="369" r:id="rId16"/>
    <p:sldId id="379" r:id="rId17"/>
    <p:sldId id="371" r:id="rId18"/>
    <p:sldId id="372" r:id="rId19"/>
    <p:sldId id="373" r:id="rId20"/>
    <p:sldId id="374" r:id="rId21"/>
    <p:sldId id="328" r:id="rId22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ECF1"/>
    <a:srgbClr val="4F81BD"/>
    <a:srgbClr val="E7F8FF"/>
    <a:srgbClr val="01A0E9"/>
    <a:srgbClr val="ECFBFE"/>
    <a:srgbClr val="6AD0FE"/>
    <a:srgbClr val="3FC6E1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167" autoAdjust="0"/>
    <p:restoredTop sz="96349" autoAdjust="0"/>
  </p:normalViewPr>
  <p:slideViewPr>
    <p:cSldViewPr snapToGrid="0">
      <p:cViewPr varScale="1">
        <p:scale>
          <a:sx n="114" d="100"/>
          <a:sy n="114" d="100"/>
        </p:scale>
        <p:origin x="355" y="82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605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F07DD5AD-A068-49AC-BBB3-710DCBB8B33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D444E59-BD30-4F4A-A255-947BA5CA5DC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D94CA4AD-7C64-4BC8-81AD-FB5DBA57AC73}" type="datetimeFigureOut">
              <a:rPr lang="zh-CN" altLang="en-US"/>
              <a:pPr>
                <a:defRPr/>
              </a:pPr>
              <a:t>2023/2/12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03EC438A-01D8-4F0A-9F37-7830BBC4775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1E5BEDF9-B6EB-4AD8-9B43-60136DDADA6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897FAFE-BC51-4C75-BC36-0546673CD62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85EEDF-7E2A-4FDA-B69C-2F52DF986B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6B39D1E9-362C-453A-81BE-DB4DA14B10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1D1B7A97-B871-4091-A287-A247F74D4A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EA29D318-3D23-40A9-A2DD-147AC3A112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1A1B054A-1225-469D-8D96-658CDF5F20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1F3E725-D022-48C9-8751-E6672E83C5D1}" type="slidenum">
              <a:rPr lang="zh-CN" altLang="en-US" smtClean="0">
                <a:ea typeface="黑体" panose="02010609060101010101" pitchFamily="49" charset="-122"/>
              </a:rPr>
              <a:pPr/>
              <a:t>16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13467056-D8DE-4435-B809-FFCAC1A73AB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515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C88920ED-3263-46A8-AE25-84F00DD127BE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63"/>
          <a:stretch>
            <a:fillRect/>
          </a:stretch>
        </p:blipFill>
        <p:spPr bwMode="auto">
          <a:xfrm>
            <a:off x="131763" y="3021013"/>
            <a:ext cx="5686425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073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F1AE5AAC-4868-4229-BE88-7F2D42A4923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515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8381520E-C699-4F81-8B1C-2CD303F9333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393700"/>
            <a:ext cx="9144000" cy="4344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961AD15-44CF-4CF0-B88B-8AC7FF0518A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393700"/>
            <a:ext cx="9144000" cy="84138"/>
          </a:xfrm>
          <a:prstGeom prst="rect">
            <a:avLst/>
          </a:prstGeom>
          <a:solidFill>
            <a:srgbClr val="D3ECF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4D94160-35DD-45ED-AD09-9CF8A408547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697413"/>
            <a:ext cx="9144000" cy="82550"/>
          </a:xfrm>
          <a:prstGeom prst="rect">
            <a:avLst/>
          </a:prstGeom>
          <a:solidFill>
            <a:srgbClr val="D3ECF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69734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501D1A63-045C-46EE-A3C8-0B1A0142486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515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5">
            <a:extLst>
              <a:ext uri="{FF2B5EF4-FFF2-40B4-BE49-F238E27FC236}">
                <a16:creationId xmlns:a16="http://schemas.microsoft.com/office/drawing/2014/main" id="{40857725-D338-44C7-B4C8-88374DD77B0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5425" y="206375"/>
            <a:ext cx="8693150" cy="4719638"/>
          </a:xfrm>
          <a:prstGeom prst="roundRect">
            <a:avLst>
              <a:gd name="adj" fmla="val 7824"/>
            </a:avLst>
          </a:prstGeom>
          <a:solidFill>
            <a:srgbClr val="FFFFFF"/>
          </a:solidFill>
          <a:ln w="38100">
            <a:solidFill>
              <a:srgbClr val="D3ECF1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50479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A33B0A80-C201-4F82-B38C-606660728266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5DAF4A95-4537-44DB-91FC-BCEE03C2DE2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3536CD0F-1230-4339-A08A-B873F9CB6CB2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20" r:id="rId1"/>
    <p:sldLayoutId id="2147484121" r:id="rId2"/>
    <p:sldLayoutId id="2147484122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26B5B7F6-B3B6-4A42-83A5-3CC73173DE64}"/>
              </a:ext>
            </a:extLst>
          </p:cNvPr>
          <p:cNvCxnSpPr/>
          <p:nvPr/>
        </p:nvCxnSpPr>
        <p:spPr>
          <a:xfrm>
            <a:off x="1793875" y="2486025"/>
            <a:ext cx="519588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8" name="副标题 6">
            <a:extLst>
              <a:ext uri="{FF2B5EF4-FFF2-40B4-BE49-F238E27FC236}">
                <a16:creationId xmlns:a16="http://schemas.microsoft.com/office/drawing/2014/main" id="{75ED549D-960E-412B-9935-3EF6B5CF95D4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3217863" y="2586038"/>
            <a:ext cx="2349500" cy="50006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楷体" panose="02010609060101010101" pitchFamily="49" charset="-122"/>
              </a:rPr>
              <a:t>R</a:t>
            </a:r>
            <a:r>
              <a:rPr lang="zh-CN" altLang="en-US" dirty="0">
                <a:latin typeface="+mn-ea"/>
              </a:rPr>
              <a:t>·</a:t>
            </a:r>
            <a:r>
              <a:rPr lang="zh-CN" altLang="en-US" dirty="0">
                <a:ea typeface="楷体" panose="02010609060101010101" pitchFamily="49" charset="-122"/>
              </a:rPr>
              <a:t>六年级下册</a:t>
            </a:r>
          </a:p>
        </p:txBody>
      </p:sp>
      <p:sp>
        <p:nvSpPr>
          <p:cNvPr id="10244" name="标题 5">
            <a:extLst>
              <a:ext uri="{FF2B5EF4-FFF2-40B4-BE49-F238E27FC236}">
                <a16:creationId xmlns:a16="http://schemas.microsoft.com/office/drawing/2014/main" id="{108C7D7A-A7FB-428F-9821-AACEF6CBCE6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3711575" y="1800225"/>
            <a:ext cx="2330450" cy="688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600"/>
              <a:t>正比例</a:t>
            </a:r>
          </a:p>
        </p:txBody>
      </p:sp>
      <p:sp>
        <p:nvSpPr>
          <p:cNvPr id="10245" name="TextBox 1">
            <a:extLst>
              <a:ext uri="{FF2B5EF4-FFF2-40B4-BE49-F238E27FC236}">
                <a16:creationId xmlns:a16="http://schemas.microsoft.com/office/drawing/2014/main" id="{32E1360C-A30C-43EE-81B5-5AC21E686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7450" y="1179513"/>
            <a:ext cx="48387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4000" b="1">
                <a:latin typeface="Times New Roman" panose="02020603050405020304" pitchFamily="18" charset="0"/>
                <a:ea typeface="黑体" panose="02010609060101010101" pitchFamily="49" charset="-122"/>
              </a:rPr>
              <a:t>正比例和反比例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D964AD4-52A4-44A7-90D8-49B25BE1D0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118" y="868742"/>
            <a:ext cx="1484457" cy="139564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A989C130-0DC1-423E-AC70-F3A1BC01A970}"/>
              </a:ext>
            </a:extLst>
          </p:cNvPr>
          <p:cNvGraphicFramePr>
            <a:graphicFrameLocks noGrp="1"/>
          </p:cNvGraphicFramePr>
          <p:nvPr/>
        </p:nvGraphicFramePr>
        <p:xfrm>
          <a:off x="1014413" y="2487613"/>
          <a:ext cx="7135812" cy="81756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69CF1AB2-1976-4502-BF36-3FF5EA218861}</a:tableStyleId>
              </a:tblPr>
              <a:tblGrid>
                <a:gridCol w="15850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9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9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9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9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9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9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9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0878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时间（时）</a:t>
                      </a:r>
                      <a:endParaRPr lang="zh-CN" sz="20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…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878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路程（千米）</a:t>
                      </a:r>
                      <a:endParaRPr lang="zh-CN" sz="20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80</a:t>
                      </a:r>
                      <a:endParaRPr lang="zh-CN" sz="20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60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40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20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00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 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…</a:t>
                      </a:r>
                      <a:endParaRPr lang="zh-CN" sz="20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F45F545E-E640-4441-8FDF-D9D1F9B94744}"/>
              </a:ext>
            </a:extLst>
          </p:cNvPr>
          <p:cNvGraphicFramePr/>
          <p:nvPr/>
        </p:nvGraphicFramePr>
        <p:xfrm>
          <a:off x="1014854" y="1138236"/>
          <a:ext cx="7140796" cy="1178175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2503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49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9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02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389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50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29745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数量</a:t>
                      </a: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m</a:t>
                      </a:r>
                      <a:endParaRPr lang="en-US" altLang="zh-CN" sz="2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8430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l">
                        <a:buNone/>
                      </a:pPr>
                      <a:r>
                        <a:rPr lang="zh-CN" altLang="en-US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总价</a:t>
                      </a: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元</a:t>
                      </a:r>
                      <a:endParaRPr lang="zh-CN" altLang="en-US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4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7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1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4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8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FF003C6B-3198-4BD9-921C-0084D645173F}"/>
              </a:ext>
            </a:extLst>
          </p:cNvPr>
          <p:cNvSpPr txBox="1"/>
          <p:nvPr/>
        </p:nvSpPr>
        <p:spPr>
          <a:xfrm>
            <a:off x="166688" y="3438525"/>
            <a:ext cx="9175750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3200" b="1" dirty="0">
                <a:solidFill>
                  <a:schemeClr val="tx2"/>
                </a:solidFill>
                <a:latin typeface="+mj-lt"/>
                <a:ea typeface="+mj-ea"/>
              </a:rPr>
              <a:t>        一个量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变大</a:t>
            </a:r>
            <a:r>
              <a:rPr lang="zh-CN" altLang="en-US" sz="3200" b="1" dirty="0">
                <a:solidFill>
                  <a:schemeClr val="tx2"/>
                </a:solidFill>
                <a:latin typeface="+mj-lt"/>
                <a:ea typeface="+mj-ea"/>
              </a:rPr>
              <a:t>，另一个量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也变大</a:t>
            </a:r>
            <a:r>
              <a:rPr lang="zh-CN" altLang="en-US" sz="3200" b="1" dirty="0">
                <a:solidFill>
                  <a:schemeClr val="tx2"/>
                </a:solidFill>
                <a:latin typeface="+mj-lt"/>
                <a:ea typeface="+mj-ea"/>
              </a:rPr>
              <a:t>；一个量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变小</a:t>
            </a:r>
            <a:r>
              <a:rPr lang="zh-CN" altLang="en-US" sz="3200" b="1" dirty="0">
                <a:solidFill>
                  <a:schemeClr val="tx2"/>
                </a:solidFill>
                <a:latin typeface="+mj-lt"/>
                <a:ea typeface="+mj-ea"/>
              </a:rPr>
              <a:t>，另一个量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也变小</a:t>
            </a:r>
            <a:r>
              <a:rPr lang="zh-CN" altLang="en-US" sz="3200" b="1" dirty="0">
                <a:solidFill>
                  <a:schemeClr val="tx2"/>
                </a:solidFill>
                <a:latin typeface="+mj-lt"/>
                <a:ea typeface="+mj-ea"/>
              </a:rPr>
              <a:t>；而且这两种量的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比值一定</a:t>
            </a:r>
            <a:r>
              <a:rPr lang="zh-CN" altLang="en-US" sz="3200" b="1" dirty="0">
                <a:solidFill>
                  <a:schemeClr val="tx2"/>
                </a:solidFill>
                <a:latin typeface="+mj-lt"/>
                <a:ea typeface="+mj-ea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AC15D891-5E64-422F-97CE-91B772D672B6}"/>
              </a:ext>
            </a:extLst>
          </p:cNvPr>
          <p:cNvSpPr/>
          <p:nvPr/>
        </p:nvSpPr>
        <p:spPr>
          <a:xfrm>
            <a:off x="628650" y="1490663"/>
            <a:ext cx="6778625" cy="23082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3200" b="1" kern="1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正比例的量的三要素：</a:t>
            </a:r>
          </a:p>
          <a:p>
            <a:pPr algn="just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1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zh-CN" sz="3200" b="1" kern="1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：两种相关联的量。</a:t>
            </a:r>
          </a:p>
          <a:p>
            <a:pPr algn="just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1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zh-CN" sz="3200" b="1" kern="1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zh-CN" altLang="en-US" sz="3200" b="1" kern="1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zh-CN" sz="3200" b="1" kern="1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两个量的比值一定。</a:t>
            </a:r>
          </a:p>
        </p:txBody>
      </p:sp>
      <p:grpSp>
        <p:nvGrpSpPr>
          <p:cNvPr id="19459" name="组合 6">
            <a:extLst>
              <a:ext uri="{FF2B5EF4-FFF2-40B4-BE49-F238E27FC236}">
                <a16:creationId xmlns:a16="http://schemas.microsoft.com/office/drawing/2014/main" id="{0A036231-A6DD-4C5F-90BA-379464790946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582613"/>
            <a:ext cx="1908175" cy="614362"/>
            <a:chOff x="217184" y="622852"/>
            <a:chExt cx="1907658" cy="613646"/>
          </a:xfrm>
        </p:grpSpPr>
        <p:sp>
          <p:nvSpPr>
            <p:cNvPr id="8" name="矩形: 圆角 1">
              <a:extLst>
                <a:ext uri="{FF2B5EF4-FFF2-40B4-BE49-F238E27FC236}">
                  <a16:creationId xmlns:a16="http://schemas.microsoft.com/office/drawing/2014/main" id="{349BFDCE-C122-4D73-8D41-E5C9A506CE11}"/>
                </a:ext>
              </a:extLst>
            </p:cNvPr>
            <p:cNvSpPr/>
            <p:nvPr/>
          </p:nvSpPr>
          <p:spPr>
            <a:xfrm>
              <a:off x="217184" y="622852"/>
              <a:ext cx="1880678" cy="613646"/>
            </a:xfrm>
            <a:prstGeom prst="roundRect">
              <a:avLst/>
            </a:prstGeom>
            <a:solidFill>
              <a:srgbClr val="C6EEF4"/>
            </a:solidFill>
            <a:ln>
              <a:noFill/>
            </a:ln>
            <a:effectLst>
              <a:outerShdw blurRad="63500" dist="50800" dir="5400000" sx="102000" sy="102000" algn="ctr" rotWithShape="0">
                <a:srgbClr val="000000">
                  <a:alpha val="43137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Rectangle 16">
              <a:extLst>
                <a:ext uri="{FF2B5EF4-FFF2-40B4-BE49-F238E27FC236}">
                  <a16:creationId xmlns:a16="http://schemas.microsoft.com/office/drawing/2014/main" id="{3805AEFF-B758-49A2-BC38-B2198F70E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89" y="637574"/>
              <a:ext cx="188115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归纳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1B11405-E20E-46A2-AB4E-394DC8BEEA8E}"/>
              </a:ext>
            </a:extLst>
          </p:cNvPr>
          <p:cNvSpPr/>
          <p:nvPr/>
        </p:nvSpPr>
        <p:spPr bwMode="auto">
          <a:xfrm>
            <a:off x="328613" y="1246188"/>
            <a:ext cx="8497887" cy="268922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just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如果用字母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两种相关联的量，用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它们的比值（一定），正比例关系可以用下面的式子表示：</a:t>
            </a:r>
            <a:r>
              <a:rPr lang="zh-CN" altLang="en-US" sz="3200" b="1" kern="0" dirty="0">
                <a:solidFill>
                  <a:schemeClr val="tx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         </a:t>
            </a:r>
            <a:endParaRPr lang="en-US" altLang="zh-CN" sz="3200" b="1" kern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0030D4F-726D-4FEF-A057-45C2D858C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150140"/>
              </p:ext>
            </p:extLst>
          </p:nvPr>
        </p:nvGraphicFramePr>
        <p:xfrm>
          <a:off x="3651250" y="2654834"/>
          <a:ext cx="111601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292" imgH="393359" progId="Equation.DSMT4">
                  <p:embed/>
                </p:oleObj>
              </mc:Choice>
              <mc:Fallback>
                <p:oleObj name="Equation" r:id="rId2" imgW="355292" imgH="39335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654834"/>
                        <a:ext cx="1116013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1">
            <a:extLst>
              <a:ext uri="{FF2B5EF4-FFF2-40B4-BE49-F238E27FC236}">
                <a16:creationId xmlns:a16="http://schemas.microsoft.com/office/drawing/2014/main" id="{A4AA5777-E26E-4A90-A1C7-578DD708C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796" y="1209675"/>
            <a:ext cx="7265987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下表是小林家去年上半年每月用电量情况。</a:t>
            </a:r>
          </a:p>
        </p:txBody>
      </p:sp>
      <p:pic>
        <p:nvPicPr>
          <p:cNvPr id="21507" name="图片 2">
            <a:extLst>
              <a:ext uri="{FF2B5EF4-FFF2-40B4-BE49-F238E27FC236}">
                <a16:creationId xmlns:a16="http://schemas.microsoft.com/office/drawing/2014/main" id="{ECA411FC-4906-45FD-ABAD-CD88CFEFAD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8" y="1768475"/>
            <a:ext cx="666115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文本框 1">
            <a:extLst>
              <a:ext uri="{FF2B5EF4-FFF2-40B4-BE49-F238E27FC236}">
                <a16:creationId xmlns:a16="http://schemas.microsoft.com/office/drawing/2014/main" id="{3AFD933F-C5F1-46F8-8B19-1988A8D3C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6525" y="3094038"/>
            <a:ext cx="9248775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分别写出各月电费与用电量的比，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比较比值的大小。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说明这个比值表示的意义。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电费与相应的用电量成正比例关系吗？ 为什么？</a:t>
            </a:r>
          </a:p>
        </p:txBody>
      </p:sp>
      <p:grpSp>
        <p:nvGrpSpPr>
          <p:cNvPr id="21509" name="组合 7">
            <a:extLst>
              <a:ext uri="{FF2B5EF4-FFF2-40B4-BE49-F238E27FC236}">
                <a16:creationId xmlns:a16="http://schemas.microsoft.com/office/drawing/2014/main" id="{011DB0F2-4E5D-4CAC-A474-8CD8AAEC1BED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582613"/>
            <a:ext cx="1908175" cy="614362"/>
            <a:chOff x="217184" y="622852"/>
            <a:chExt cx="1907658" cy="613646"/>
          </a:xfrm>
        </p:grpSpPr>
        <p:sp>
          <p:nvSpPr>
            <p:cNvPr id="9" name="矩形: 圆角 1">
              <a:extLst>
                <a:ext uri="{FF2B5EF4-FFF2-40B4-BE49-F238E27FC236}">
                  <a16:creationId xmlns:a16="http://schemas.microsoft.com/office/drawing/2014/main" id="{C9D54E5F-B2BF-44EE-B56B-70C275F38FCC}"/>
                </a:ext>
              </a:extLst>
            </p:cNvPr>
            <p:cNvSpPr/>
            <p:nvPr/>
          </p:nvSpPr>
          <p:spPr>
            <a:xfrm>
              <a:off x="217184" y="622852"/>
              <a:ext cx="1880678" cy="613646"/>
            </a:xfrm>
            <a:prstGeom prst="roundRect">
              <a:avLst/>
            </a:prstGeom>
            <a:solidFill>
              <a:srgbClr val="C6EEF4"/>
            </a:solidFill>
            <a:ln>
              <a:noFill/>
            </a:ln>
            <a:effectLst>
              <a:outerShdw blurRad="63500" dist="50800" dir="5400000" sx="102000" sy="102000" algn="ctr" rotWithShape="0">
                <a:srgbClr val="000000">
                  <a:alpha val="43137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Rectangle 16">
              <a:extLst>
                <a:ext uri="{FF2B5EF4-FFF2-40B4-BE49-F238E27FC236}">
                  <a16:creationId xmlns:a16="http://schemas.microsoft.com/office/drawing/2014/main" id="{112DC713-2993-4031-9479-189E6C6ED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89" y="637574"/>
              <a:ext cx="188115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随堂练习</a:t>
              </a: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8EFF47F-702B-4687-B596-BAB360329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8" y="866775"/>
            <a:ext cx="91027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∶12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5∶13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∶11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∶120</a:t>
            </a:r>
          </a:p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5∶13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5∶15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5</a:t>
            </a:r>
          </a:p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比值表示每千瓦时的电费。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成正比例关系，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为电费∶用电量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每千瓦时的电费（一定），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比值一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1">
            <a:extLst>
              <a:ext uri="{FF2B5EF4-FFF2-40B4-BE49-F238E27FC236}">
                <a16:creationId xmlns:a16="http://schemas.microsoft.com/office/drawing/2014/main" id="{4342A21D-5E2B-425E-98F0-E81BB0F02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1227138"/>
            <a:ext cx="8367713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已知</a:t>
            </a:r>
            <a:r>
              <a:rPr lang="en-US" altLang="zh-CN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成正比例关系，在下表中的空格中填写合适的数。</a:t>
            </a:r>
          </a:p>
        </p:txBody>
      </p:sp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45C32232-FAC7-4556-BEEE-00C14476247E}"/>
              </a:ext>
            </a:extLst>
          </p:cNvPr>
          <p:cNvGraphicFramePr>
            <a:graphicFrameLocks noGrp="1"/>
          </p:cNvGraphicFramePr>
          <p:nvPr/>
        </p:nvGraphicFramePr>
        <p:xfrm>
          <a:off x="423863" y="2571750"/>
          <a:ext cx="8296272" cy="10366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1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1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8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18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18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18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180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2180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2180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i="1" dirty="0"/>
                        <a:t>x</a:t>
                      </a:r>
                      <a:endParaRPr lang="zh-CN" altLang="en-US" sz="2800" b="1" i="1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1</a:t>
                      </a:r>
                      <a:endParaRPr lang="zh-CN" altLang="en-US" sz="2800" b="1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2</a:t>
                      </a:r>
                      <a:endParaRPr lang="zh-CN" altLang="en-US" sz="2800" b="1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5</a:t>
                      </a:r>
                      <a:endParaRPr lang="zh-CN" altLang="en-US" sz="2800" b="1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10</a:t>
                      </a:r>
                      <a:endParaRPr lang="zh-CN" altLang="en-US" sz="2800" b="1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20</a:t>
                      </a:r>
                      <a:endParaRPr lang="zh-CN" altLang="en-US" sz="2800" dirty="0"/>
                    </a:p>
                  </a:txBody>
                  <a:tcPr marT="45734" marB="4573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i="1" dirty="0"/>
                        <a:t>y</a:t>
                      </a:r>
                      <a:endParaRPr lang="zh-CN" altLang="en-US" sz="2800" b="1" i="1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2.5</a:t>
                      </a:r>
                      <a:endParaRPr lang="zh-CN" altLang="en-US" sz="2800" b="1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7.5</a:t>
                      </a:r>
                      <a:endParaRPr lang="zh-CN" altLang="en-US" sz="2800" b="1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20</a:t>
                      </a:r>
                      <a:endParaRPr lang="zh-CN" altLang="en-US" sz="2800" b="1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37.5</a:t>
                      </a:r>
                      <a:endParaRPr lang="zh-CN" altLang="en-US" sz="2800" b="1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34" marB="4573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10283226-0752-4F98-9008-A6564140E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363" y="3019425"/>
            <a:ext cx="3905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4F63DCE-A185-4517-B345-2E682746E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0113" y="2487613"/>
            <a:ext cx="3905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032A948-7D9E-4DF9-A169-6036486C3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1463" y="3019425"/>
            <a:ext cx="9017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.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A91B3A8-3274-4151-8586-260B06872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2487613"/>
            <a:ext cx="3889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321E4D4-086D-4E8D-8699-E4FE32D6A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1713" y="3009900"/>
            <a:ext cx="59531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A7DB845-D10C-4FDF-A598-7DD256480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0563" y="2487613"/>
            <a:ext cx="59531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B71AC53-AB1B-4AAC-B10B-D498205F4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6225" y="3009900"/>
            <a:ext cx="5953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CBF1D8B-56D6-4210-9445-CC98191B361D}"/>
              </a:ext>
            </a:extLst>
          </p:cNvPr>
          <p:cNvSpPr txBox="1"/>
          <p:nvPr/>
        </p:nvSpPr>
        <p:spPr>
          <a:xfrm>
            <a:off x="500063" y="820738"/>
            <a:ext cx="8086725" cy="20621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sz="3200" b="1" dirty="0">
                <a:latin typeface="+mj-lt"/>
                <a:ea typeface="+mj-ea"/>
              </a:rPr>
              <a:t>3.</a:t>
            </a:r>
            <a:r>
              <a:rPr lang="zh-CN" altLang="en-US" sz="3200" b="1" dirty="0">
                <a:latin typeface="+mj-lt"/>
                <a:ea typeface="+mj-ea"/>
              </a:rPr>
              <a:t>判断下面每题中的两种量是否成正比例关系，并说明理由。</a:t>
            </a:r>
          </a:p>
          <a:p>
            <a:pPr algn="just">
              <a:defRPr/>
            </a:pPr>
            <a:r>
              <a:rPr lang="en-US" altLang="zh-CN" sz="3200" b="1" dirty="0">
                <a:latin typeface="+mj-lt"/>
                <a:ea typeface="+mj-ea"/>
              </a:rPr>
              <a:t>(</a:t>
            </a:r>
            <a:r>
              <a:rPr lang="en-US" altLang="zh-CN" sz="3200" b="1">
                <a:latin typeface="+mj-lt"/>
                <a:ea typeface="+mj-ea"/>
              </a:rPr>
              <a:t>1)</a:t>
            </a:r>
            <a:r>
              <a:rPr lang="zh-CN" altLang="en-US" sz="3200" b="1">
                <a:latin typeface="+mj-lt"/>
                <a:ea typeface="+mj-ea"/>
              </a:rPr>
              <a:t>某杂志的</a:t>
            </a:r>
            <a:r>
              <a:rPr lang="zh-CN" altLang="en-US" sz="3200" b="1" dirty="0">
                <a:latin typeface="+mj-lt"/>
                <a:ea typeface="+mj-ea"/>
              </a:rPr>
              <a:t>单价一定，订阅的费用与订阅的数量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D87DD34-9736-4E1E-9F07-A7BEDF839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" y="2882900"/>
            <a:ext cx="75866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订阅的费用与订阅的数量是两种相关联的量，</a:t>
            </a:r>
          </a:p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，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订阅的费用与订阅的数量成正比例关系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3D76349-E9F5-40DE-9F97-1D0CD481D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31003"/>
              </p:ext>
            </p:extLst>
          </p:nvPr>
        </p:nvGraphicFramePr>
        <p:xfrm>
          <a:off x="1733550" y="3314700"/>
          <a:ext cx="56594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120" imgH="419040" progId="Equation.DSMT4">
                  <p:embed/>
                </p:oleObj>
              </mc:Choice>
              <mc:Fallback>
                <p:oleObj name="Equation" r:id="rId3" imgW="2400120" imgH="419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314700"/>
                        <a:ext cx="56594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1">
            <a:extLst>
              <a:ext uri="{FF2B5EF4-FFF2-40B4-BE49-F238E27FC236}">
                <a16:creationId xmlns:a16="http://schemas.microsoft.com/office/drawing/2014/main" id="{536D58A5-74DB-4894-8FCD-208A6F233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6363" y="985838"/>
            <a:ext cx="6519863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正方体的表面积与它的棱长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2D4B8AF-37E2-4B38-BF20-EDFBB64E8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1662113"/>
            <a:ext cx="768667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方体的表面积与它的棱长是两种相关联的量，</a:t>
            </a:r>
          </a:p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棱长是一个变量，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它们的比值不一定，所以正方体的表面积与它的棱长不成正比例关系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40E5F07-086E-46EC-865B-6DE7256CF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8225" y="2336800"/>
          <a:ext cx="41624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419100" progId="Equation.DSMT4">
                  <p:embed/>
                </p:oleObj>
              </mc:Choice>
              <mc:Fallback>
                <p:oleObj name="Equation" r:id="rId2" imgW="1765300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336800"/>
                        <a:ext cx="41624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文本框 1">
            <a:extLst>
              <a:ext uri="{FF2B5EF4-FFF2-40B4-BE49-F238E27FC236}">
                <a16:creationId xmlns:a16="http://schemas.microsoft.com/office/drawing/2014/main" id="{A7090831-297E-401C-A414-01FCE3B85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09675"/>
            <a:ext cx="748030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一个人的身高与他的年龄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2B472E2-8EEF-4E5B-BC3B-BBC1E10D6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" y="1970088"/>
            <a:ext cx="8512175" cy="169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一个人的身高与他的年龄是两种相关联的量，但它们的比值不一定，所以一个人的身高与他的年龄不成正比例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1">
            <a:extLst>
              <a:ext uri="{FF2B5EF4-FFF2-40B4-BE49-F238E27FC236}">
                <a16:creationId xmlns:a16="http://schemas.microsoft.com/office/drawing/2014/main" id="{F4929C3E-94DF-46A4-820E-5463BC2E3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528" y="1000890"/>
            <a:ext cx="8232832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小麦每公顷产量一定，小麦的总产量与公顷数。</a:t>
            </a:r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3B7D789-E362-424E-8C3F-F68341697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2184400"/>
            <a:ext cx="7440613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麦的总产量与公顷数是两种相关联的量，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，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小麦的总产量与公顷数成正比例关系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C78A838-37F8-4915-BA8A-9B3CB8993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0150" y="2876550"/>
          <a:ext cx="6378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419100" progId="Equation.DSMT4">
                  <p:embed/>
                </p:oleObj>
              </mc:Choice>
              <mc:Fallback>
                <p:oleObj name="Equation" r:id="rId2" imgW="27051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876550"/>
                        <a:ext cx="63785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C91DD73B-B9E9-4DDF-9F23-917D5E8BA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1300163"/>
            <a:ext cx="5899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已知路程和时间，怎样求速度？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E74F09D7-3117-48FF-9E75-9FBC925A2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0" y="1809750"/>
            <a:ext cx="3689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速度 = 路程÷时间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B878677B-4299-4AF8-9C01-C51C37810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2370138"/>
            <a:ext cx="59515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已知总价和数量，怎样求单价？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5FC3CADC-EFBA-41B2-B0A7-753B04806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0" y="2884488"/>
            <a:ext cx="3689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价 = 总价÷数量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9AEBEF96-A142-4C42-8B9B-C5432D032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" y="3462338"/>
            <a:ext cx="8424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已知工作总量和工作时间，怎样求工作效率？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EB7D1AF4-38D9-4814-96FC-727DC0070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9700" y="4003675"/>
            <a:ext cx="6161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工作效率 = 工作总量÷工作时间</a:t>
            </a:r>
          </a:p>
        </p:txBody>
      </p:sp>
      <p:grpSp>
        <p:nvGrpSpPr>
          <p:cNvPr id="9224" name="组合 1">
            <a:extLst>
              <a:ext uri="{FF2B5EF4-FFF2-40B4-BE49-F238E27FC236}">
                <a16:creationId xmlns:a16="http://schemas.microsoft.com/office/drawing/2014/main" id="{B589E816-5F45-42EF-BA8C-0DD7D783C915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582613"/>
            <a:ext cx="1908175" cy="614362"/>
            <a:chOff x="217184" y="622852"/>
            <a:chExt cx="1907658" cy="613646"/>
          </a:xfrm>
        </p:grpSpPr>
        <p:sp>
          <p:nvSpPr>
            <p:cNvPr id="11" name="矩形: 圆角 1">
              <a:extLst>
                <a:ext uri="{FF2B5EF4-FFF2-40B4-BE49-F238E27FC236}">
                  <a16:creationId xmlns:a16="http://schemas.microsoft.com/office/drawing/2014/main" id="{7A5AB16E-ED84-4511-B77A-E58AA5926F6C}"/>
                </a:ext>
              </a:extLst>
            </p:cNvPr>
            <p:cNvSpPr/>
            <p:nvPr/>
          </p:nvSpPr>
          <p:spPr>
            <a:xfrm>
              <a:off x="217184" y="622852"/>
              <a:ext cx="1880678" cy="613646"/>
            </a:xfrm>
            <a:prstGeom prst="roundRect">
              <a:avLst/>
            </a:prstGeom>
            <a:solidFill>
              <a:srgbClr val="C6EEF4"/>
            </a:solidFill>
            <a:ln>
              <a:noFill/>
            </a:ln>
            <a:effectLst>
              <a:outerShdw blurRad="63500" dist="50800" dir="5400000" sx="102000" sy="102000" algn="ctr" rotWithShape="0">
                <a:srgbClr val="000000">
                  <a:alpha val="43137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2" name="Rectangle 16">
              <a:extLst>
                <a:ext uri="{FF2B5EF4-FFF2-40B4-BE49-F238E27FC236}">
                  <a16:creationId xmlns:a16="http://schemas.microsoft.com/office/drawing/2014/main" id="{5F4BB2B4-BF54-4956-8D03-B095D2755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89" y="637574"/>
              <a:ext cx="188115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课导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文本框 1">
            <a:extLst>
              <a:ext uri="{FF2B5EF4-FFF2-40B4-BE49-F238E27FC236}">
                <a16:creationId xmlns:a16="http://schemas.microsoft.com/office/drawing/2014/main" id="{66E101EC-83FB-416E-88F4-5B18E6F69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885" y="1038551"/>
            <a:ext cx="8936115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一本书的总页数一定，未读的页数与已读的页数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2DB138C-951A-4820-9770-89516C0C6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238" y="2139817"/>
            <a:ext cx="7866062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未读的页数与已读的页数是两种相关联的量，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未读的页数+已读的页数=书的总页数，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两种量是和一定，不是比值一定，所以未读的页数与已读的页数不成正比例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组合 5">
            <a:extLst>
              <a:ext uri="{FF2B5EF4-FFF2-40B4-BE49-F238E27FC236}">
                <a16:creationId xmlns:a16="http://schemas.microsoft.com/office/drawing/2014/main" id="{D13330E6-F809-4BD3-800B-15EC54FA802D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30727" name="图片 6">
              <a:extLst>
                <a:ext uri="{FF2B5EF4-FFF2-40B4-BE49-F238E27FC236}">
                  <a16:creationId xmlns:a16="http://schemas.microsoft.com/office/drawing/2014/main" id="{0B1C6B59-B130-4465-B0E9-9D1628276A6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8" name="矩形 2">
              <a:extLst>
                <a:ext uri="{FF2B5EF4-FFF2-40B4-BE49-F238E27FC236}">
                  <a16:creationId xmlns:a16="http://schemas.microsoft.com/office/drawing/2014/main" id="{3FE5D558-62FA-4ACD-A000-FDFBEB996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pic>
        <p:nvPicPr>
          <p:cNvPr id="30723" name="图片 1">
            <a:extLst>
              <a:ext uri="{FF2B5EF4-FFF2-40B4-BE49-F238E27FC236}">
                <a16:creationId xmlns:a16="http://schemas.microsoft.com/office/drawing/2014/main" id="{9B23500E-1C3E-4C36-BC73-C8AFF4C941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9768" y="3143928"/>
            <a:ext cx="1356652" cy="1795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4" name="组合 12">
            <a:extLst>
              <a:ext uri="{FF2B5EF4-FFF2-40B4-BE49-F238E27FC236}">
                <a16:creationId xmlns:a16="http://schemas.microsoft.com/office/drawing/2014/main" id="{820215FA-5A00-41B5-84ED-0DFD78A21C23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582613"/>
            <a:ext cx="1908175" cy="614362"/>
            <a:chOff x="217184" y="622852"/>
            <a:chExt cx="1907658" cy="613646"/>
          </a:xfrm>
        </p:grpSpPr>
        <p:sp>
          <p:nvSpPr>
            <p:cNvPr id="14" name="矩形: 圆角 1">
              <a:extLst>
                <a:ext uri="{FF2B5EF4-FFF2-40B4-BE49-F238E27FC236}">
                  <a16:creationId xmlns:a16="http://schemas.microsoft.com/office/drawing/2014/main" id="{DED2D657-425A-4F01-AC9A-08FC17AF8DB5}"/>
                </a:ext>
              </a:extLst>
            </p:cNvPr>
            <p:cNvSpPr/>
            <p:nvPr/>
          </p:nvSpPr>
          <p:spPr>
            <a:xfrm>
              <a:off x="217184" y="622852"/>
              <a:ext cx="1880678" cy="613646"/>
            </a:xfrm>
            <a:prstGeom prst="roundRect">
              <a:avLst/>
            </a:prstGeom>
            <a:solidFill>
              <a:srgbClr val="C6EEF4"/>
            </a:solidFill>
            <a:ln>
              <a:noFill/>
            </a:ln>
            <a:effectLst>
              <a:outerShdw blurRad="63500" dist="50800" dir="5400000" sx="102000" sy="102000" algn="ctr" rotWithShape="0">
                <a:srgbClr val="000000">
                  <a:alpha val="43137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6980390A-5A2F-4B48-9F36-36C2A0E984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89" y="637574"/>
              <a:ext cx="188115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43">
            <a:extLst>
              <a:ext uri="{FF2B5EF4-FFF2-40B4-BE49-F238E27FC236}">
                <a16:creationId xmlns:a16="http://schemas.microsoft.com/office/drawing/2014/main" id="{2A298E7B-12BE-491B-8E15-31124A2A5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9" y="1273175"/>
            <a:ext cx="4009918" cy="19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文具店有一种彩带，销售的数量与总价的关系如下表。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2FE2EFF3-00F9-48D6-B673-08915C6CADB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10994164"/>
              </p:ext>
            </p:extLst>
          </p:nvPr>
        </p:nvGraphicFramePr>
        <p:xfrm>
          <a:off x="1001602" y="3338032"/>
          <a:ext cx="7140796" cy="1178175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2503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49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9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02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389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50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29745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数量</a:t>
                      </a: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m</a:t>
                      </a:r>
                      <a:endParaRPr lang="en-US" altLang="zh-CN" sz="2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8430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l">
                        <a:buNone/>
                      </a:pPr>
                      <a:r>
                        <a:rPr lang="zh-CN" altLang="en-US" sz="22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总价</a:t>
                      </a:r>
                      <a:r>
                        <a:rPr lang="en-US" altLang="zh-CN" sz="22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22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元</a:t>
                      </a:r>
                      <a:endParaRPr lang="zh-CN" altLang="en-US" sz="22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4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7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1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4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8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1270" name="组合 8">
            <a:extLst>
              <a:ext uri="{FF2B5EF4-FFF2-40B4-BE49-F238E27FC236}">
                <a16:creationId xmlns:a16="http://schemas.microsoft.com/office/drawing/2014/main" id="{71E90355-4514-4360-811C-F43034413272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582613"/>
            <a:ext cx="1908175" cy="614362"/>
            <a:chOff x="217184" y="622852"/>
            <a:chExt cx="1907658" cy="613646"/>
          </a:xfrm>
        </p:grpSpPr>
        <p:sp>
          <p:nvSpPr>
            <p:cNvPr id="10" name="矩形: 圆角 1">
              <a:extLst>
                <a:ext uri="{FF2B5EF4-FFF2-40B4-BE49-F238E27FC236}">
                  <a16:creationId xmlns:a16="http://schemas.microsoft.com/office/drawing/2014/main" id="{0554306E-27CF-46E4-8860-55CC66D9D430}"/>
                </a:ext>
              </a:extLst>
            </p:cNvPr>
            <p:cNvSpPr/>
            <p:nvPr/>
          </p:nvSpPr>
          <p:spPr>
            <a:xfrm>
              <a:off x="217184" y="622852"/>
              <a:ext cx="1880678" cy="613646"/>
            </a:xfrm>
            <a:prstGeom prst="roundRect">
              <a:avLst/>
            </a:prstGeom>
            <a:solidFill>
              <a:srgbClr val="C6EEF4"/>
            </a:solidFill>
            <a:ln>
              <a:noFill/>
            </a:ln>
            <a:effectLst>
              <a:outerShdw blurRad="63500" dist="50800" dir="5400000" sx="102000" sy="102000" algn="ctr" rotWithShape="0">
                <a:srgbClr val="000000">
                  <a:alpha val="43137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Rectangle 16">
              <a:extLst>
                <a:ext uri="{FF2B5EF4-FFF2-40B4-BE49-F238E27FC236}">
                  <a16:creationId xmlns:a16="http://schemas.microsoft.com/office/drawing/2014/main" id="{95207E86-7298-4A62-8D98-76A8725610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89" y="637574"/>
              <a:ext cx="188115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探索新知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856764F5-9C5F-41B8-B0F0-280C871DC9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665" y="1327074"/>
            <a:ext cx="628937" cy="6696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7A2190B-F93E-471F-89A8-E8C61206EB8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6155" y="814559"/>
            <a:ext cx="3894463" cy="24340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7">
            <a:extLst>
              <a:ext uri="{FF2B5EF4-FFF2-40B4-BE49-F238E27FC236}">
                <a16:creationId xmlns:a16="http://schemas.microsoft.com/office/drawing/2014/main" id="{773D983B-A58A-492B-9C06-06B3D0DE9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2359025"/>
            <a:ext cx="7580313" cy="230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cap="rnd" cmpd="dbl">
                <a:solidFill>
                  <a:srgbClr val="000000"/>
                </a:solidFill>
                <a:prstDash val="sysDot"/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>
                <a:latin typeface="黑体" panose="02010609060101010101" pitchFamily="49" charset="-122"/>
                <a:ea typeface="黑体" panose="02010609060101010101" pitchFamily="49" charset="-122"/>
              </a:rPr>
              <a:t>根据上表，回答下面的问题。</a:t>
            </a:r>
          </a:p>
          <a:p>
            <a:pPr eaLnBrk="1" hangingPunct="1"/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）表中有哪两种量？</a:t>
            </a:r>
          </a:p>
          <a:p>
            <a:pPr eaLnBrk="1" hangingPunct="1"/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）总价是怎样随着数量的变化而变化的？</a:t>
            </a:r>
          </a:p>
          <a:p>
            <a:pPr eaLnBrk="1" hangingPunct="1"/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）相应的总价与数量的比分别是多少？</a:t>
            </a:r>
          </a:p>
          <a:p>
            <a:pPr eaLnBrk="1" hangingPunct="1"/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比值是多少？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33DAA177-2D1C-4BCD-8E9D-32D4098A8E60}"/>
              </a:ext>
            </a:extLst>
          </p:cNvPr>
          <p:cNvGraphicFramePr/>
          <p:nvPr/>
        </p:nvGraphicFramePr>
        <p:xfrm>
          <a:off x="914400" y="1050024"/>
          <a:ext cx="7140796" cy="1178175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2503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49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9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02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389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50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29745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数量</a:t>
                      </a: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m</a:t>
                      </a:r>
                      <a:endParaRPr lang="en-US" altLang="zh-CN" sz="2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8430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l">
                        <a:buNone/>
                      </a:pPr>
                      <a:r>
                        <a:rPr lang="zh-CN" altLang="en-US" sz="22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总价</a:t>
                      </a:r>
                      <a:r>
                        <a:rPr lang="en-US" altLang="zh-CN" sz="22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22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元</a:t>
                      </a:r>
                      <a:endParaRPr lang="zh-CN" altLang="en-US" sz="22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4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7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1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4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8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655783C6-24C7-4276-839D-A8EE3E7F010F}"/>
              </a:ext>
            </a:extLst>
          </p:cNvPr>
          <p:cNvGraphicFramePr/>
          <p:nvPr/>
        </p:nvGraphicFramePr>
        <p:xfrm>
          <a:off x="1001602" y="1123455"/>
          <a:ext cx="7140796" cy="1178175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2503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49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9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02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389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50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29745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数量</a:t>
                      </a: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m</a:t>
                      </a:r>
                      <a:endParaRPr lang="en-US" altLang="zh-CN" sz="2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8430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l">
                        <a:buNone/>
                      </a:pPr>
                      <a:r>
                        <a:rPr lang="zh-CN" altLang="en-US" sz="22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总价</a:t>
                      </a:r>
                      <a:r>
                        <a:rPr lang="en-US" altLang="zh-CN" sz="22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22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元</a:t>
                      </a:r>
                      <a:endParaRPr lang="zh-CN" altLang="en-US" sz="22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4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7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1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4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8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AutoShape 37">
            <a:extLst>
              <a:ext uri="{FF2B5EF4-FFF2-40B4-BE49-F238E27FC236}">
                <a16:creationId xmlns:a16="http://schemas.microsoft.com/office/drawing/2014/main" id="{B0F00158-A7EA-42BD-867B-C666CC730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2478088"/>
            <a:ext cx="7315200" cy="1963737"/>
          </a:xfrm>
          <a:prstGeom prst="rect">
            <a:avLst/>
          </a:prstGeom>
          <a:noFill/>
          <a:ln w="19050" cap="rnd" cmpd="dbl">
            <a:noFill/>
            <a:prstDash val="sysDot"/>
            <a:round/>
            <a:headEnd/>
            <a:tailEnd/>
          </a:ln>
        </p:spPr>
        <p:txBody>
          <a:bodyPr wrap="none" lIns="90000" tIns="46800" rIns="90000" bIns="46800" anchor="ctr"/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defTabSz="685800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ker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上表可以看出：</a:t>
            </a:r>
            <a:endParaRPr lang="zh-CN" altLang="en-US" sz="3200" b="1" kern="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 ker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 ker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3200" b="1" ker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价</a:t>
            </a:r>
            <a:r>
              <a:rPr lang="zh-CN" altLang="en-US" sz="3200" b="1" ker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3200" b="1" ker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量</a:t>
            </a:r>
            <a:r>
              <a:rPr lang="zh-CN" altLang="en-US" sz="3200" b="1" kern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zh-CN" altLang="en-US" sz="3200" b="1" ker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种</a:t>
            </a:r>
            <a:r>
              <a:rPr lang="zh-CN" alt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关联的量。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数量</a:t>
            </a:r>
            <a:r>
              <a:rPr lang="zh-CN" alt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加</a:t>
            </a:r>
            <a:r>
              <a:rPr lang="zh-CN" alt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总价</a:t>
            </a:r>
            <a:r>
              <a:rPr lang="zh-CN" alt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加</a:t>
            </a:r>
            <a:r>
              <a:rPr lang="zh-CN" alt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数量</a:t>
            </a:r>
            <a:r>
              <a:rPr lang="zh-CN" alt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减少</a:t>
            </a:r>
            <a:r>
              <a:rPr lang="zh-CN" alt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en-US" altLang="zh-CN" sz="3200" b="1" kern="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zh-CN" alt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价也</a:t>
            </a:r>
            <a:r>
              <a:rPr lang="zh-CN" alt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减少</a:t>
            </a:r>
            <a:r>
              <a:rPr lang="zh-CN" alt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8123A13-1E26-4E5B-B911-11EDD8623260}"/>
              </a:ext>
            </a:extLst>
          </p:cNvPr>
          <p:cNvSpPr txBox="1"/>
          <p:nvPr/>
        </p:nvSpPr>
        <p:spPr>
          <a:xfrm>
            <a:off x="922338" y="1058863"/>
            <a:ext cx="1346200" cy="655637"/>
          </a:xfrm>
          <a:prstGeom prst="rect">
            <a:avLst/>
          </a:prstGeom>
          <a:solidFill>
            <a:srgbClr val="E7F8FF"/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   数量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89EFBA8-52DD-4CAB-9FE8-9C0EA4B1DA55}"/>
              </a:ext>
            </a:extLst>
          </p:cNvPr>
          <p:cNvSpPr txBox="1"/>
          <p:nvPr/>
        </p:nvSpPr>
        <p:spPr>
          <a:xfrm>
            <a:off x="922338" y="1712913"/>
            <a:ext cx="1346200" cy="657225"/>
          </a:xfrm>
          <a:prstGeom prst="rect">
            <a:avLst/>
          </a:prstGeom>
          <a:solidFill>
            <a:srgbClr val="E7F8FF"/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   总价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5E241837-65FA-4460-A82F-348E3E42174C}"/>
              </a:ext>
            </a:extLst>
          </p:cNvPr>
          <p:cNvCxnSpPr>
            <a:cxnSpLocks/>
          </p:cNvCxnSpPr>
          <p:nvPr/>
        </p:nvCxnSpPr>
        <p:spPr>
          <a:xfrm>
            <a:off x="2492375" y="1550988"/>
            <a:ext cx="482282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423397B6-79AF-4D3C-8957-9AD5F31D57AF}"/>
              </a:ext>
            </a:extLst>
          </p:cNvPr>
          <p:cNvCxnSpPr>
            <a:cxnSpLocks/>
          </p:cNvCxnSpPr>
          <p:nvPr/>
        </p:nvCxnSpPr>
        <p:spPr>
          <a:xfrm>
            <a:off x="2492375" y="2216150"/>
            <a:ext cx="482282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hlinkClick r:id="" action="ppaction://ole?verb=1"/>
            <a:extLst>
              <a:ext uri="{FF2B5EF4-FFF2-40B4-BE49-F238E27FC236}">
                <a16:creationId xmlns:a16="http://schemas.microsoft.com/office/drawing/2014/main" id="{D43A93AB-457F-42FB-957D-202D68004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13" y="3355975"/>
          <a:ext cx="5746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6820" imgH="394101" progId="Equation.KSEE3">
                  <p:embed/>
                </p:oleObj>
              </mc:Choice>
              <mc:Fallback>
                <p:oleObj r:id="rId2" imgW="266820" imgH="394101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355975"/>
                        <a:ext cx="5746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1"/>
            <a:extLst>
              <a:ext uri="{FF2B5EF4-FFF2-40B4-BE49-F238E27FC236}">
                <a16:creationId xmlns:a16="http://schemas.microsoft.com/office/drawing/2014/main" id="{819FCE2E-37C8-4ECA-9A3E-A7D3AA2CC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3355975"/>
          <a:ext cx="3270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580" imgH="394256" progId="Equation.KSEE3">
                  <p:embed/>
                </p:oleObj>
              </mc:Choice>
              <mc:Fallback>
                <p:oleObj r:id="rId4" imgW="152580" imgH="394256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3355975"/>
                        <a:ext cx="3270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1"/>
            <a:extLst>
              <a:ext uri="{FF2B5EF4-FFF2-40B4-BE49-F238E27FC236}">
                <a16:creationId xmlns:a16="http://schemas.microsoft.com/office/drawing/2014/main" id="{DDFA1D0C-8F06-4849-B976-CDDAF3C2C0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8013" y="3355975"/>
          <a:ext cx="7127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0641" imgH="394101" progId="Equation.KSEE3">
                  <p:embed/>
                </p:oleObj>
              </mc:Choice>
              <mc:Fallback>
                <p:oleObj r:id="rId6" imgW="330641" imgH="394101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355975"/>
                        <a:ext cx="71278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83D0E69D-3DEF-47CA-9860-DC6FB376A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2663825"/>
            <a:ext cx="6981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相应的总价和数量的比分别为：</a:t>
            </a: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" name="对象 5">
            <a:hlinkClick r:id="" action="ppaction://ole?verb=1"/>
            <a:extLst>
              <a:ext uri="{FF2B5EF4-FFF2-40B4-BE49-F238E27FC236}">
                <a16:creationId xmlns:a16="http://schemas.microsoft.com/office/drawing/2014/main" id="{59CB6CAF-7C1E-490F-8581-D4901B2BBC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9575" y="3355975"/>
          <a:ext cx="4651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6065" imgH="394256" progId="Equation.KSEE3">
                  <p:embed/>
                </p:oleObj>
              </mc:Choice>
              <mc:Fallback>
                <p:oleObj r:id="rId8" imgW="216065" imgH="394256" progId="Equation.KSEE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355975"/>
                        <a:ext cx="46513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1"/>
            <a:extLst>
              <a:ext uri="{FF2B5EF4-FFF2-40B4-BE49-F238E27FC236}">
                <a16:creationId xmlns:a16="http://schemas.microsoft.com/office/drawing/2014/main" id="{8E97A732-DC90-4D6E-BB48-26CAD5469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1575" y="3355975"/>
          <a:ext cx="7127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30641" imgH="394101" progId="Equation.KSEE3">
                  <p:embed/>
                </p:oleObj>
              </mc:Choice>
              <mc:Fallback>
                <p:oleObj r:id="rId10" imgW="330641" imgH="394101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3355975"/>
                        <a:ext cx="7127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1"/>
            <a:extLst>
              <a:ext uri="{FF2B5EF4-FFF2-40B4-BE49-F238E27FC236}">
                <a16:creationId xmlns:a16="http://schemas.microsoft.com/office/drawing/2014/main" id="{75CF3D48-1B02-4D3C-9736-2C7932335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9650" y="3355975"/>
          <a:ext cx="4667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16065" imgH="394256" progId="Equation.KSEE3">
                  <p:embed/>
                </p:oleObj>
              </mc:Choice>
              <mc:Fallback>
                <p:oleObj r:id="rId12" imgW="216065" imgH="394256" progId="Equation.KSEE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3355975"/>
                        <a:ext cx="4667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1"/>
            <a:extLst>
              <a:ext uri="{FF2B5EF4-FFF2-40B4-BE49-F238E27FC236}">
                <a16:creationId xmlns:a16="http://schemas.microsoft.com/office/drawing/2014/main" id="{97C2AA0D-0A7A-4B81-9997-A7A8AAE93C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8163" y="3355975"/>
          <a:ext cx="7413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43261" imgH="394101" progId="Equation.KSEE3">
                  <p:embed/>
                </p:oleObj>
              </mc:Choice>
              <mc:Fallback>
                <p:oleObj r:id="rId14" imgW="343261" imgH="394101" progId="Equation.KSEE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3355975"/>
                        <a:ext cx="74136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1"/>
            <a:extLst>
              <a:ext uri="{FF2B5EF4-FFF2-40B4-BE49-F238E27FC236}">
                <a16:creationId xmlns:a16="http://schemas.microsoft.com/office/drawing/2014/main" id="{DA8F9174-0CDA-41B1-A7B4-D7E524B13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3688" y="3355975"/>
          <a:ext cx="4937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501" imgH="393529" progId="Equation.DSMT4">
                  <p:embed/>
                </p:oleObj>
              </mc:Choice>
              <mc:Fallback>
                <p:oleObj name="Equation" r:id="rId16" imgW="228501" imgH="39352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3355975"/>
                        <a:ext cx="49371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283227D5-D50B-4829-8600-07E275D3E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3521075"/>
            <a:ext cx="615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25CE977-E164-4EE6-BE91-F162BB83D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3521075"/>
            <a:ext cx="615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92A56FE-FA93-47B8-B41E-57FB218EE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288" y="3521075"/>
            <a:ext cx="615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32A4391-41C7-4C92-BEC7-58C4E8CF8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2963" y="3521075"/>
            <a:ext cx="615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CF03B71-A0F0-435B-9D61-262BBB932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1350" y="3521075"/>
            <a:ext cx="615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B2DAA2D-5D90-4488-9F15-53674E082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3513" y="3521075"/>
            <a:ext cx="615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5DA05BC-404A-42E9-8C93-5D387BC10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4913" y="3521075"/>
            <a:ext cx="615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6C94BAE-AFF2-4443-BF21-CD053131D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25" y="3521075"/>
            <a:ext cx="941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472F8BFA-6936-40E1-8CDF-A1B3D7F07012}"/>
              </a:ext>
            </a:extLst>
          </p:cNvPr>
          <p:cNvGrpSpPr>
            <a:grpSpLocks/>
          </p:cNvGrpSpPr>
          <p:nvPr/>
        </p:nvGrpSpPr>
        <p:grpSpPr bwMode="auto">
          <a:xfrm>
            <a:off x="7419975" y="3411538"/>
            <a:ext cx="1657350" cy="628650"/>
            <a:chOff x="7419014" y="2976447"/>
            <a:chExt cx="1656724" cy="628766"/>
          </a:xfrm>
        </p:grpSpPr>
        <p:sp>
          <p:nvSpPr>
            <p:cNvPr id="14357" name="文本框 45">
              <a:extLst>
                <a:ext uri="{FF2B5EF4-FFF2-40B4-BE49-F238E27FC236}">
                  <a16:creationId xmlns:a16="http://schemas.microsoft.com/office/drawing/2014/main" id="{A7860EB5-DE7A-4B03-B4A4-081A35DA74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94638" y="3086100"/>
              <a:ext cx="615950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</a:p>
          </p:txBody>
        </p:sp>
        <p:sp>
          <p:nvSpPr>
            <p:cNvPr id="14358" name="文本框 46">
              <a:extLst>
                <a:ext uri="{FF2B5EF4-FFF2-40B4-BE49-F238E27FC236}">
                  <a16:creationId xmlns:a16="http://schemas.microsoft.com/office/drawing/2014/main" id="{62BB768E-4C9D-4936-A66B-3D03C3A31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21663" y="3086100"/>
              <a:ext cx="8540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.5</a:t>
              </a:r>
            </a:p>
          </p:txBody>
        </p:sp>
        <p:sp>
          <p:nvSpPr>
            <p:cNvPr id="14359" name="矩形 1">
              <a:extLst>
                <a:ext uri="{FF2B5EF4-FFF2-40B4-BE49-F238E27FC236}">
                  <a16:creationId xmlns:a16="http://schemas.microsoft.com/office/drawing/2014/main" id="{EE005544-23D7-4966-B2FA-1A7FA16EB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9014" y="2976447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endParaRPr lang="zh-CN" altLang="en-US"/>
            </a:p>
          </p:txBody>
        </p:sp>
      </p:grpSp>
      <p:graphicFrame>
        <p:nvGraphicFramePr>
          <p:cNvPr id="24" name="表格 23">
            <a:extLst>
              <a:ext uri="{FF2B5EF4-FFF2-40B4-BE49-F238E27FC236}">
                <a16:creationId xmlns:a16="http://schemas.microsoft.com/office/drawing/2014/main" id="{F95F6C80-58EF-4052-A723-6247C68F3AEF}"/>
              </a:ext>
            </a:extLst>
          </p:cNvPr>
          <p:cNvGraphicFramePr/>
          <p:nvPr/>
        </p:nvGraphicFramePr>
        <p:xfrm>
          <a:off x="869080" y="1348743"/>
          <a:ext cx="7140796" cy="1178175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2503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49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9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02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389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50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29745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数量</a:t>
                      </a: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m</a:t>
                      </a:r>
                      <a:endParaRPr lang="en-US" altLang="zh-CN" sz="2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8430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l">
                        <a:buNone/>
                      </a:pPr>
                      <a:r>
                        <a:rPr lang="zh-CN" altLang="en-US" sz="22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总价</a:t>
                      </a:r>
                      <a:r>
                        <a:rPr lang="en-US" altLang="zh-CN" sz="22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22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元</a:t>
                      </a:r>
                      <a:endParaRPr lang="zh-CN" altLang="en-US" sz="22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4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7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1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4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8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4">
            <a:extLst>
              <a:ext uri="{FF2B5EF4-FFF2-40B4-BE49-F238E27FC236}">
                <a16:creationId xmlns:a16="http://schemas.microsoft.com/office/drawing/2014/main" id="{7663A7D8-35ED-4C79-B999-89C8C5D0A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8" y="2455863"/>
            <a:ext cx="81629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        比值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，实际就是彩带的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价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。用式子表示它们的关系就是：                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BEAC50F-9B1B-4C4E-B1F9-BE297AFA9C6E}"/>
              </a:ext>
            </a:extLst>
          </p:cNvPr>
          <p:cNvGraphicFramePr/>
          <p:nvPr/>
        </p:nvGraphicFramePr>
        <p:xfrm>
          <a:off x="988350" y="1203038"/>
          <a:ext cx="7140796" cy="1178175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2503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49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9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02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389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50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449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29745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数量</a:t>
                      </a: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m</a:t>
                      </a:r>
                      <a:endParaRPr lang="en-US" altLang="zh-CN" sz="2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zh-CN" sz="22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8430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l">
                        <a:buNone/>
                      </a:pPr>
                      <a:r>
                        <a:rPr lang="zh-CN" altLang="en-US" sz="22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总价</a:t>
                      </a:r>
                      <a:r>
                        <a:rPr lang="en-US" altLang="zh-CN" sz="22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22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元</a:t>
                      </a:r>
                      <a:endParaRPr lang="zh-CN" altLang="en-US" sz="22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4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7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1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4.5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8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 i="0" u="none" kern="1200" baseline="0">
                          <a:solidFill>
                            <a:srgbClr val="1C1C1C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 marL="742950" lvl="1" indent="-285750">
                        <a:defRPr sz="2000" b="0" kern="1200"/>
                      </a:lvl2pPr>
                      <a:lvl3pPr marL="1143000" lvl="2" indent="-228600">
                        <a:defRPr sz="1800" b="0" kern="1200"/>
                      </a:lvl3pPr>
                      <a:lvl4pPr marL="1600200" lvl="3" indent="-228600">
                        <a:defRPr sz="1800" b="0" kern="1200"/>
                      </a:lvl4pPr>
                      <a:lvl5pPr marL="2057400" lvl="4" indent="-228600">
                        <a:defRPr sz="1400" b="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zh-CN" sz="22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340" name="对象 1">
            <a:extLst>
              <a:ext uri="{FF2B5EF4-FFF2-40B4-BE49-F238E27FC236}">
                <a16:creationId xmlns:a16="http://schemas.microsoft.com/office/drawing/2014/main" id="{56CC20AD-B877-4A59-9E10-B90840CE01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5688" y="3597275"/>
          <a:ext cx="16875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419100" progId="Equation.DSMT4">
                  <p:embed/>
                </p:oleObj>
              </mc:Choice>
              <mc:Fallback>
                <p:oleObj name="Equation" r:id="rId2" imgW="7874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3597275"/>
                        <a:ext cx="16875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970CEEC-59B4-4769-8B9F-C14E9E01CCA4}"/>
              </a:ext>
            </a:extLst>
          </p:cNvPr>
          <p:cNvSpPr/>
          <p:nvPr/>
        </p:nvSpPr>
        <p:spPr bwMode="auto">
          <a:xfrm>
            <a:off x="296863" y="1643063"/>
            <a:ext cx="8502650" cy="25225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just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两种相关联的量，一种量变化，另一种量也随着变化，如果这两种量中相对应的两个数的比值一定，这两种</a:t>
            </a: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量就叫作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正比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的量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它们</a:t>
            </a: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关系叫作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比例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系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3200" b="1" kern="0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pSp>
        <p:nvGrpSpPr>
          <p:cNvPr id="16387" name="组合 5">
            <a:extLst>
              <a:ext uri="{FF2B5EF4-FFF2-40B4-BE49-F238E27FC236}">
                <a16:creationId xmlns:a16="http://schemas.microsoft.com/office/drawing/2014/main" id="{4B5328E7-D4A8-47F7-9AB7-47068151DE50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582613"/>
            <a:ext cx="1908175" cy="614362"/>
            <a:chOff x="217184" y="622852"/>
            <a:chExt cx="1907658" cy="613646"/>
          </a:xfrm>
        </p:grpSpPr>
        <p:sp>
          <p:nvSpPr>
            <p:cNvPr id="7" name="矩形: 圆角 1">
              <a:extLst>
                <a:ext uri="{FF2B5EF4-FFF2-40B4-BE49-F238E27FC236}">
                  <a16:creationId xmlns:a16="http://schemas.microsoft.com/office/drawing/2014/main" id="{DDB49C41-2927-4094-B939-C28707C5A26C}"/>
                </a:ext>
              </a:extLst>
            </p:cNvPr>
            <p:cNvSpPr/>
            <p:nvPr/>
          </p:nvSpPr>
          <p:spPr>
            <a:xfrm>
              <a:off x="217184" y="622852"/>
              <a:ext cx="1880678" cy="613646"/>
            </a:xfrm>
            <a:prstGeom prst="roundRect">
              <a:avLst/>
            </a:prstGeom>
            <a:solidFill>
              <a:srgbClr val="C6EEF4"/>
            </a:solidFill>
            <a:ln>
              <a:noFill/>
            </a:ln>
            <a:effectLst>
              <a:outerShdw blurRad="63500" dist="50800" dir="5400000" sx="102000" sy="102000" algn="ctr" rotWithShape="0">
                <a:srgbClr val="000000">
                  <a:alpha val="43137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Rectangle 16">
              <a:extLst>
                <a:ext uri="{FF2B5EF4-FFF2-40B4-BE49-F238E27FC236}">
                  <a16:creationId xmlns:a16="http://schemas.microsoft.com/office/drawing/2014/main" id="{13485721-448D-438E-BA64-174ACB4B2D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89" y="637574"/>
              <a:ext cx="188115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归纳</a:t>
              </a: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17FEE5D6-E1B6-4CE7-B492-A7562460E31A}"/>
              </a:ext>
            </a:extLst>
          </p:cNvPr>
          <p:cNvGraphicFramePr>
            <a:graphicFrameLocks noGrp="1"/>
          </p:cNvGraphicFramePr>
          <p:nvPr/>
        </p:nvGraphicFramePr>
        <p:xfrm>
          <a:off x="944563" y="1830388"/>
          <a:ext cx="7135812" cy="8159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69CF1AB2-1976-4502-BF36-3FF5EA218861}</a:tableStyleId>
              </a:tblPr>
              <a:tblGrid>
                <a:gridCol w="15850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9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9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9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9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9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9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9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0798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时间（时）</a:t>
                      </a:r>
                      <a:endParaRPr lang="zh-CN" sz="20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…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路程（千米）</a:t>
                      </a:r>
                      <a:endParaRPr lang="zh-CN" sz="20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80</a:t>
                      </a:r>
                      <a:endParaRPr lang="zh-CN" sz="20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60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240</a:t>
                      </a:r>
                      <a:endParaRPr lang="zh-CN" sz="20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20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00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 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…</a:t>
                      </a:r>
                      <a:endParaRPr lang="zh-CN" sz="20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AFB1B150-6D8B-4F51-A08C-058B9DCF872E}"/>
              </a:ext>
            </a:extLst>
          </p:cNvPr>
          <p:cNvSpPr/>
          <p:nvPr/>
        </p:nvSpPr>
        <p:spPr>
          <a:xfrm>
            <a:off x="419100" y="1114425"/>
            <a:ext cx="8185150" cy="5556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700" b="1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辆汽车在公路上行驶，行驶的时间和路程如下表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8169027-A0A4-483C-BE89-DC16B3517F76}"/>
              </a:ext>
            </a:extLst>
          </p:cNvPr>
          <p:cNvSpPr/>
          <p:nvPr/>
        </p:nvSpPr>
        <p:spPr>
          <a:xfrm>
            <a:off x="419100" y="2860675"/>
            <a:ext cx="8647113" cy="6175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700" b="1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辆自行车在公路上行驶，行驶的时间和路程如下表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488E81A8-9D73-4EED-A0DD-06CD88A2F17F}"/>
              </a:ext>
            </a:extLst>
          </p:cNvPr>
          <p:cNvGraphicFramePr>
            <a:graphicFrameLocks noGrp="1"/>
          </p:cNvGraphicFramePr>
          <p:nvPr/>
        </p:nvGraphicFramePr>
        <p:xfrm>
          <a:off x="944563" y="3643313"/>
          <a:ext cx="7156448" cy="8159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69CF1AB2-1976-4502-BF36-3FF5EA218861}</a:tableStyleId>
              </a:tblPr>
              <a:tblGrid>
                <a:gridCol w="1589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52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52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52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52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52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525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525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0798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时间（时）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4</a:t>
                      </a:r>
                      <a:endParaRPr lang="zh-CN" sz="20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…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路程（千米）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0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4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0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4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3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 </a:t>
                      </a:r>
                      <a:endParaRPr lang="zh-CN" sz="2000" b="1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…</a:t>
                      </a:r>
                      <a:endParaRPr lang="zh-CN" sz="20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68</TotalTime>
  <Pages>0</Pages>
  <Words>1064</Words>
  <Characters>0</Characters>
  <Application>Microsoft Office PowerPoint</Application>
  <DocSecurity>0</DocSecurity>
  <PresentationFormat>全屏显示(16:9)</PresentationFormat>
  <Lines>0</Lines>
  <Paragraphs>271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等线</vt:lpstr>
      <vt:lpstr>黑体</vt:lpstr>
      <vt:lpstr>宋体</vt:lpstr>
      <vt:lpstr>微软雅黑</vt:lpstr>
      <vt:lpstr>Arial</vt:lpstr>
      <vt:lpstr>Calibri</vt:lpstr>
      <vt:lpstr>Times New Roman</vt:lpstr>
      <vt:lpstr>1_Office 主题​​</vt:lpstr>
      <vt:lpstr>Equation.KSEE3</vt:lpstr>
      <vt:lpstr>Equation</vt:lpstr>
      <vt:lpstr>正比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User</dc:creator>
  <cp:keywords/>
  <dc:description/>
  <cp:lastModifiedBy>魏洲 许</cp:lastModifiedBy>
  <cp:revision>357</cp:revision>
  <dcterms:created xsi:type="dcterms:W3CDTF">2016-01-14T07:05:12Z</dcterms:created>
  <dcterms:modified xsi:type="dcterms:W3CDTF">2023-02-12T15:15:4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